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E4F0626" w14:textId="77777777" w:rsidR="00390B3A" w:rsidRPr="00E02C81" w:rsidRDefault="00390B3A" w:rsidP="00F80663">
      <w:pPr>
        <w:jc w:val="center"/>
        <w:rPr>
          <w:sz w:val="36"/>
        </w:rPr>
      </w:pPr>
      <w:bookmarkStart w:id="0" w:name="_Hlk22754264"/>
      <w:bookmarkEnd w:id="0"/>
      <w:r w:rsidRPr="00E02C81">
        <w:rPr>
          <w:b/>
          <w:i/>
          <w:color w:val="000099"/>
          <w:sz w:val="44"/>
        </w:rPr>
        <w:t>Series</w:t>
      </w:r>
    </w:p>
    <w:p w14:paraId="08AB9B00" w14:textId="77777777" w:rsidR="00D44074" w:rsidRDefault="00D44074" w:rsidP="00D44074">
      <w:r w:rsidRPr="00D44074">
        <w:rPr>
          <w:position w:val="-46"/>
        </w:rPr>
        <w:object w:dxaOrig="3879" w:dyaOrig="1040" w14:anchorId="50A8C9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3.8pt;height:51.6pt" o:ole="">
            <v:imagedata r:id="rId6" o:title=""/>
          </v:shape>
          <o:OLEObject Type="Embed" ProgID="Equation.DSMT4" ShapeID="_x0000_i1025" DrawAspect="Content" ObjectID="_1653069326" r:id="rId7"/>
        </w:object>
      </w:r>
    </w:p>
    <w:p w14:paraId="3A661582" w14:textId="77777777" w:rsidR="003F5D88" w:rsidRPr="00A76446" w:rsidRDefault="002D4C79" w:rsidP="002D4C79">
      <w:pPr>
        <w:spacing w:after="120"/>
        <w:rPr>
          <w:b/>
          <w:i/>
          <w:position w:val="-42"/>
        </w:rPr>
      </w:pPr>
      <w:r w:rsidRPr="00A76446">
        <w:rPr>
          <w:b/>
          <w:i/>
          <w:position w:val="-42"/>
        </w:rPr>
        <w:t>Arithmetic</w:t>
      </w:r>
    </w:p>
    <w:p w14:paraId="7953F324" w14:textId="77777777" w:rsidR="002D4C79" w:rsidRDefault="00D44074" w:rsidP="00F80663">
      <w:pPr>
        <w:tabs>
          <w:tab w:val="left" w:pos="5760"/>
        </w:tabs>
        <w:ind w:left="360"/>
        <w:rPr>
          <w:position w:val="-42"/>
        </w:rPr>
      </w:pPr>
      <w:r w:rsidRPr="00D44074">
        <w:rPr>
          <w:position w:val="-46"/>
        </w:rPr>
        <w:object w:dxaOrig="3700" w:dyaOrig="1040" w14:anchorId="76377ED3">
          <v:shape id="_x0000_i1026" type="#_x0000_t75" style="width:185.4pt;height:52.8pt" o:ole="">
            <v:imagedata r:id="rId8" o:title=""/>
          </v:shape>
          <o:OLEObject Type="Embed" ProgID="Equation.DSMT4" ShapeID="_x0000_i1026" DrawAspect="Content" ObjectID="_1653069327" r:id="rId9"/>
        </w:object>
      </w:r>
      <w:r w:rsidR="00F80663">
        <w:tab/>
      </w:r>
      <w:r w:rsidR="00BA4869" w:rsidRPr="00BA4869">
        <w:rPr>
          <w:position w:val="-46"/>
        </w:rPr>
        <w:object w:dxaOrig="4180" w:dyaOrig="1040" w14:anchorId="4A094E13">
          <v:shape id="_x0000_i1027" type="#_x0000_t75" style="width:208.8pt;height:52.8pt" o:ole="">
            <v:imagedata r:id="rId10" o:title=""/>
          </v:shape>
          <o:OLEObject Type="Embed" ProgID="Equation.DSMT4" ShapeID="_x0000_i1027" DrawAspect="Content" ObjectID="_1653069328" r:id="rId11"/>
        </w:object>
      </w:r>
    </w:p>
    <w:p w14:paraId="24A3A0E5" w14:textId="77777777" w:rsidR="00A76446" w:rsidRPr="00A76446" w:rsidRDefault="00A76446" w:rsidP="00F908CB">
      <w:pPr>
        <w:rPr>
          <w:b/>
          <w:i/>
          <w:position w:val="-42"/>
        </w:rPr>
      </w:pPr>
      <w:r>
        <w:rPr>
          <w:b/>
          <w:i/>
          <w:position w:val="-42"/>
        </w:rPr>
        <w:t>Geometric</w:t>
      </w:r>
    </w:p>
    <w:p w14:paraId="34602B90" w14:textId="77777777" w:rsidR="00A76446" w:rsidRDefault="00387E92" w:rsidP="00F80663">
      <w:pPr>
        <w:tabs>
          <w:tab w:val="left" w:pos="5760"/>
        </w:tabs>
        <w:ind w:left="360"/>
        <w:rPr>
          <w:position w:val="-18"/>
        </w:rPr>
      </w:pPr>
      <w:r w:rsidRPr="00BA4869">
        <w:rPr>
          <w:position w:val="-46"/>
        </w:rPr>
        <w:object w:dxaOrig="4800" w:dyaOrig="1060" w14:anchorId="62051E9E">
          <v:shape id="_x0000_i1028" type="#_x0000_t75" style="width:240pt;height:52.8pt" o:ole="">
            <v:imagedata r:id="rId12" o:title=""/>
          </v:shape>
          <o:OLEObject Type="Embed" ProgID="Equation.DSMT4" ShapeID="_x0000_i1028" DrawAspect="Content" ObjectID="_1653069329" r:id="rId13"/>
        </w:object>
      </w:r>
      <w:r w:rsidR="00F80663">
        <w:tab/>
      </w:r>
    </w:p>
    <w:p w14:paraId="6873F9E5" w14:textId="77777777" w:rsidR="00A76446" w:rsidRDefault="00BA4869" w:rsidP="00F80663">
      <w:pPr>
        <w:ind w:left="360"/>
        <w:rPr>
          <w:position w:val="-44"/>
        </w:rPr>
      </w:pPr>
      <w:r w:rsidRPr="00BA4869">
        <w:rPr>
          <w:position w:val="-46"/>
        </w:rPr>
        <w:object w:dxaOrig="5480" w:dyaOrig="1040" w14:anchorId="79748CEE">
          <v:shape id="_x0000_i1029" type="#_x0000_t75" style="width:273.6pt;height:51pt" o:ole="">
            <v:imagedata r:id="rId14" o:title=""/>
          </v:shape>
          <o:OLEObject Type="Embed" ProgID="Equation.DSMT4" ShapeID="_x0000_i1029" DrawAspect="Content" ObjectID="_1653069330" r:id="rId15"/>
        </w:object>
      </w:r>
    </w:p>
    <w:p w14:paraId="4446A414" w14:textId="77777777" w:rsidR="0056785B" w:rsidRDefault="00F61556" w:rsidP="00F80663">
      <w:pPr>
        <w:ind w:left="360"/>
        <w:rPr>
          <w:position w:val="-44"/>
        </w:rPr>
      </w:pPr>
      <w:r w:rsidRPr="00F61556">
        <w:rPr>
          <w:position w:val="-46"/>
        </w:rPr>
        <w:object w:dxaOrig="4140" w:dyaOrig="1040" w14:anchorId="074F7822">
          <v:shape id="_x0000_i1030" type="#_x0000_t75" style="width:206.4pt;height:51pt" o:ole="">
            <v:imagedata r:id="rId16" o:title=""/>
          </v:shape>
          <o:OLEObject Type="Embed" ProgID="Equation.DSMT4" ShapeID="_x0000_i1030" DrawAspect="Content" ObjectID="_1653069331" r:id="rId17"/>
        </w:object>
      </w:r>
    </w:p>
    <w:p w14:paraId="65115D98" w14:textId="77777777" w:rsidR="00DF571E" w:rsidRDefault="00F61556" w:rsidP="00F80663">
      <w:pPr>
        <w:tabs>
          <w:tab w:val="left" w:pos="5760"/>
        </w:tabs>
        <w:ind w:left="360"/>
        <w:rPr>
          <w:position w:val="-18"/>
        </w:rPr>
      </w:pPr>
      <w:r w:rsidRPr="00F61556">
        <w:rPr>
          <w:position w:val="-46"/>
        </w:rPr>
        <w:object w:dxaOrig="4200" w:dyaOrig="1060" w14:anchorId="0EC05299">
          <v:shape id="_x0000_i1031" type="#_x0000_t75" style="width:210pt;height:52.8pt" o:ole="">
            <v:imagedata r:id="rId18" o:title=""/>
          </v:shape>
          <o:OLEObject Type="Embed" ProgID="Equation.DSMT4" ShapeID="_x0000_i1031" DrawAspect="Content" ObjectID="_1653069332" r:id="rId19"/>
        </w:object>
      </w:r>
      <w:r w:rsidR="00F80663">
        <w:tab/>
      </w:r>
      <w:r w:rsidRPr="00F61556">
        <w:rPr>
          <w:position w:val="-46"/>
        </w:rPr>
        <w:object w:dxaOrig="3240" w:dyaOrig="1040" w14:anchorId="032D6B70">
          <v:shape id="_x0000_i1032" type="#_x0000_t75" style="width:162pt;height:51.6pt" o:ole="">
            <v:imagedata r:id="rId20" o:title=""/>
          </v:shape>
          <o:OLEObject Type="Embed" ProgID="Equation.DSMT4" ShapeID="_x0000_i1032" DrawAspect="Content" ObjectID="_1653069333" r:id="rId21"/>
        </w:object>
      </w:r>
    </w:p>
    <w:p w14:paraId="66407140" w14:textId="77777777" w:rsidR="0008789C" w:rsidRDefault="003C3D24" w:rsidP="00F80663">
      <w:pPr>
        <w:ind w:left="360"/>
        <w:rPr>
          <w:position w:val="-40"/>
        </w:rPr>
      </w:pPr>
      <w:r w:rsidRPr="0008789C">
        <w:rPr>
          <w:position w:val="-50"/>
        </w:rPr>
        <w:object w:dxaOrig="6940" w:dyaOrig="1120" w14:anchorId="007F4F7B">
          <v:shape id="_x0000_i1033" type="#_x0000_t75" style="width:347.4pt;height:55.2pt" o:ole="">
            <v:imagedata r:id="rId22" o:title=""/>
          </v:shape>
          <o:OLEObject Type="Embed" ProgID="Equation.DSMT4" ShapeID="_x0000_i1033" DrawAspect="Content" ObjectID="_1653069334" r:id="rId23"/>
        </w:object>
      </w:r>
    </w:p>
    <w:p w14:paraId="514586B4" w14:textId="77777777" w:rsidR="0008789C" w:rsidRDefault="0008789C" w:rsidP="00203563">
      <w:pPr>
        <w:tabs>
          <w:tab w:val="left" w:pos="1980"/>
        </w:tabs>
        <w:rPr>
          <w:position w:val="-40"/>
        </w:rPr>
      </w:pPr>
      <w:r>
        <w:rPr>
          <w:position w:val="-40"/>
        </w:rPr>
        <w:tab/>
      </w:r>
      <w:r w:rsidRPr="0008789C">
        <w:rPr>
          <w:position w:val="-40"/>
        </w:rPr>
        <w:object w:dxaOrig="4000" w:dyaOrig="999" w14:anchorId="2F18C01C">
          <v:shape id="_x0000_i1034" type="#_x0000_t75" style="width:200.4pt;height:49.8pt" o:ole="">
            <v:imagedata r:id="rId24" o:title=""/>
          </v:shape>
          <o:OLEObject Type="Embed" ProgID="Equation.DSMT4" ShapeID="_x0000_i1034" DrawAspect="Content" ObjectID="_1653069335" r:id="rId25"/>
        </w:object>
      </w:r>
    </w:p>
    <w:p w14:paraId="734D9B27" w14:textId="77777777" w:rsidR="00D9010A" w:rsidRDefault="003C3D24" w:rsidP="00F80663">
      <w:pPr>
        <w:ind w:left="360"/>
        <w:rPr>
          <w:position w:val="-42"/>
        </w:rPr>
      </w:pPr>
      <w:r w:rsidRPr="00E1164B">
        <w:rPr>
          <w:position w:val="-50"/>
        </w:rPr>
        <w:object w:dxaOrig="8000" w:dyaOrig="1120" w14:anchorId="638EB2E7">
          <v:shape id="_x0000_i1035" type="#_x0000_t75" style="width:400.5pt;height:56.4pt" o:ole="">
            <v:imagedata r:id="rId26" o:title=""/>
          </v:shape>
          <o:OLEObject Type="Embed" ProgID="Equation.DSMT4" ShapeID="_x0000_i1035" DrawAspect="Content" ObjectID="_1653069336" r:id="rId27"/>
        </w:object>
      </w:r>
    </w:p>
    <w:p w14:paraId="0346195D" w14:textId="77777777" w:rsidR="00FA3D38" w:rsidRDefault="00560A19" w:rsidP="001B372A">
      <w:pPr>
        <w:ind w:left="360"/>
        <w:rPr>
          <w:position w:val="-42"/>
        </w:rPr>
      </w:pPr>
      <w:r w:rsidRPr="00560A19">
        <w:rPr>
          <w:position w:val="-46"/>
        </w:rPr>
        <w:object w:dxaOrig="5020" w:dyaOrig="1040" w14:anchorId="74723293">
          <v:shape id="_x0000_i1036" type="#_x0000_t75" style="width:250.2pt;height:51.6pt" o:ole="">
            <v:imagedata r:id="rId28" o:title=""/>
          </v:shape>
          <o:OLEObject Type="Embed" ProgID="Equation.DSMT4" ShapeID="_x0000_i1036" DrawAspect="Content" ObjectID="_1653069337" r:id="rId29"/>
        </w:object>
      </w:r>
    </w:p>
    <w:p w14:paraId="3347B15E" w14:textId="77777777" w:rsidR="00FA3D38" w:rsidRDefault="00560A19" w:rsidP="001B372A">
      <w:pPr>
        <w:ind w:left="360"/>
        <w:rPr>
          <w:position w:val="-42"/>
        </w:rPr>
      </w:pPr>
      <w:r w:rsidRPr="00560A19">
        <w:rPr>
          <w:position w:val="-46"/>
        </w:rPr>
        <w:object w:dxaOrig="6560" w:dyaOrig="1040" w14:anchorId="5C0B3413">
          <v:shape id="_x0000_i1037" type="#_x0000_t75" style="width:327.6pt;height:51.6pt" o:ole="">
            <v:imagedata r:id="rId30" o:title=""/>
          </v:shape>
          <o:OLEObject Type="Embed" ProgID="Equation.DSMT4" ShapeID="_x0000_i1037" DrawAspect="Content" ObjectID="_1653069338" r:id="rId31"/>
        </w:object>
      </w:r>
    </w:p>
    <w:p w14:paraId="606C3FE9" w14:textId="77777777" w:rsidR="00236B4F" w:rsidRDefault="006E2F1E" w:rsidP="001B372A">
      <w:pPr>
        <w:ind w:left="360"/>
        <w:rPr>
          <w:position w:val="-46"/>
        </w:rPr>
      </w:pPr>
      <w:r w:rsidRPr="006E2F1E">
        <w:rPr>
          <w:position w:val="-46"/>
        </w:rPr>
        <w:object w:dxaOrig="6380" w:dyaOrig="1060" w14:anchorId="34D9B4B7">
          <v:shape id="_x0000_i1038" type="#_x0000_t75" style="width:318.6pt;height:52.8pt" o:ole="">
            <v:imagedata r:id="rId32" o:title=""/>
          </v:shape>
          <o:OLEObject Type="Embed" ProgID="Equation.DSMT4" ShapeID="_x0000_i1038" DrawAspect="Content" ObjectID="_1653069339" r:id="rId33"/>
        </w:object>
      </w:r>
    </w:p>
    <w:p w14:paraId="35C6D28D" w14:textId="2A15DA7A" w:rsidR="00390B3A" w:rsidRDefault="005E2784" w:rsidP="007B3845">
      <w:pPr>
        <w:spacing w:line="360" w:lineRule="auto"/>
      </w:pPr>
      <w:r w:rsidRPr="007B2F61">
        <w:rPr>
          <w:position w:val="-46"/>
        </w:rPr>
        <w:object w:dxaOrig="4020" w:dyaOrig="1040" w14:anchorId="74BDA251">
          <v:shape id="_x0000_i1039" type="#_x0000_t75" style="width:201pt;height:51.6pt" o:ole="">
            <v:imagedata r:id="rId34" o:title=""/>
          </v:shape>
          <o:OLEObject Type="Embed" ProgID="Equation.DSMT4" ShapeID="_x0000_i1039" DrawAspect="Content" ObjectID="_1653069340" r:id="rId35"/>
        </w:object>
      </w:r>
    </w:p>
    <w:p w14:paraId="236B31D8" w14:textId="164A3A88" w:rsidR="000D4AE6" w:rsidRDefault="00C65EF6" w:rsidP="00C65EF6">
      <w:pPr>
        <w:spacing w:line="276" w:lineRule="auto"/>
      </w:pPr>
      <w:r w:rsidRPr="00C65EF6">
        <w:rPr>
          <w:position w:val="-24"/>
        </w:rPr>
        <w:object w:dxaOrig="7300" w:dyaOrig="560" w14:anchorId="4D874050">
          <v:shape id="_x0000_i1040" type="#_x0000_t75" style="width:364.5pt;height:27.6pt" o:ole="">
            <v:imagedata r:id="rId36" o:title=""/>
          </v:shape>
          <o:OLEObject Type="Embed" ProgID="Equation.DSMT4" ShapeID="_x0000_i1040" DrawAspect="Content" ObjectID="_1653069341" r:id="rId37"/>
        </w:object>
      </w:r>
      <w:r w:rsidR="00761C08">
        <w:t xml:space="preserve"> </w:t>
      </w:r>
    </w:p>
    <w:p w14:paraId="766A7F3D" w14:textId="38B44035" w:rsidR="00B51804" w:rsidRDefault="006811B5" w:rsidP="00C65EF6">
      <w:pPr>
        <w:tabs>
          <w:tab w:val="left" w:pos="810"/>
        </w:tabs>
        <w:spacing w:line="360" w:lineRule="auto"/>
      </w:pPr>
      <w:r>
        <w:tab/>
      </w:r>
      <w:r w:rsidR="00B51804" w:rsidRPr="00B51804">
        <w:rPr>
          <w:position w:val="-20"/>
        </w:rPr>
        <w:object w:dxaOrig="9139" w:dyaOrig="620" w14:anchorId="1FE30391">
          <v:shape id="_x0000_i1041" type="#_x0000_t75" style="width:457.5pt;height:30.6pt" o:ole="">
            <v:imagedata r:id="rId38" o:title=""/>
          </v:shape>
          <o:OLEObject Type="Embed" ProgID="Equation.DSMT4" ShapeID="_x0000_i1041" DrawAspect="Content" ObjectID="_1653069342" r:id="rId39"/>
        </w:object>
      </w:r>
    </w:p>
    <w:p w14:paraId="7610120F" w14:textId="41A67078" w:rsidR="00C65EF6" w:rsidRDefault="00C65EF6" w:rsidP="00B51804">
      <w:pPr>
        <w:tabs>
          <w:tab w:val="left" w:pos="810"/>
        </w:tabs>
        <w:spacing w:line="480" w:lineRule="auto"/>
      </w:pPr>
      <w:bookmarkStart w:id="1" w:name="MTBlankEqn"/>
      <w:r>
        <w:tab/>
      </w:r>
      <w:r w:rsidRPr="00C65EF6">
        <w:rPr>
          <w:position w:val="-48"/>
        </w:rPr>
        <w:object w:dxaOrig="3340" w:dyaOrig="1100" w14:anchorId="651E78B9">
          <v:shape id="_x0000_i1042" type="#_x0000_t75" style="width:166.8pt;height:55.2pt" o:ole="">
            <v:imagedata r:id="rId40" o:title=""/>
          </v:shape>
          <o:OLEObject Type="Embed" ProgID="Equation.DSMT4" ShapeID="_x0000_i1042" DrawAspect="Content" ObjectID="_1653069343" r:id="rId41"/>
        </w:object>
      </w:r>
      <w:bookmarkEnd w:id="1"/>
      <w:r>
        <w:t xml:space="preserve"> </w:t>
      </w:r>
    </w:p>
    <w:p w14:paraId="278848E3" w14:textId="5669A062" w:rsidR="00390B3A" w:rsidRDefault="005E2784" w:rsidP="00AE66CC">
      <w:pPr>
        <w:spacing w:line="360" w:lineRule="auto"/>
      </w:pPr>
      <w:r w:rsidRPr="007B2F61">
        <w:rPr>
          <w:position w:val="-46"/>
        </w:rPr>
        <w:object w:dxaOrig="4459" w:dyaOrig="1040" w14:anchorId="2A08EE6B">
          <v:shape id="_x0000_i1043" type="#_x0000_t75" style="width:223.2pt;height:51.6pt" o:ole="">
            <v:imagedata r:id="rId42" o:title=""/>
          </v:shape>
          <o:OLEObject Type="Embed" ProgID="Equation.DSMT4" ShapeID="_x0000_i1043" DrawAspect="Content" ObjectID="_1653069344" r:id="rId43"/>
        </w:object>
      </w:r>
    </w:p>
    <w:p w14:paraId="2D3AB13C" w14:textId="30AC39B2" w:rsidR="00257AA0" w:rsidRDefault="00257AA0" w:rsidP="00E5034B">
      <w:pPr>
        <w:spacing w:line="480" w:lineRule="auto"/>
      </w:pPr>
      <w:r w:rsidRPr="00257AA0">
        <w:rPr>
          <w:position w:val="-20"/>
        </w:rPr>
        <w:object w:dxaOrig="4819" w:dyaOrig="520" w14:anchorId="5CA04438">
          <v:shape id="_x0000_i1044" type="#_x0000_t75" style="width:240.6pt;height:26.4pt" o:ole="">
            <v:imagedata r:id="rId44" o:title=""/>
          </v:shape>
          <o:OLEObject Type="Embed" ProgID="Equation.DSMT4" ShapeID="_x0000_i1044" DrawAspect="Content" ObjectID="_1653069345" r:id="rId45"/>
        </w:object>
      </w:r>
      <w:r>
        <w:t xml:space="preserve"> </w:t>
      </w:r>
    </w:p>
    <w:p w14:paraId="3260E1E4" w14:textId="5B201BDF" w:rsidR="00C17B0C" w:rsidRDefault="00F65FEF" w:rsidP="00AE66CC">
      <w:pPr>
        <w:spacing w:line="360" w:lineRule="auto"/>
        <w:rPr>
          <w:position w:val="-20"/>
        </w:rPr>
      </w:pPr>
      <w:r w:rsidRPr="00C17B0C">
        <w:rPr>
          <w:position w:val="-20"/>
        </w:rPr>
        <w:object w:dxaOrig="4560" w:dyaOrig="520" w14:anchorId="33AF556A">
          <v:shape id="_x0000_i1045" type="#_x0000_t75" style="width:228.6pt;height:25.8pt" o:ole="">
            <v:imagedata r:id="rId46" o:title=""/>
          </v:shape>
          <o:OLEObject Type="Embed" ProgID="Equation.DSMT4" ShapeID="_x0000_i1045" DrawAspect="Content" ObjectID="_1653069346" r:id="rId47"/>
        </w:object>
      </w:r>
    </w:p>
    <w:p w14:paraId="49C6AEDC" w14:textId="633136E6" w:rsidR="00AB276D" w:rsidRDefault="00797C4C" w:rsidP="00BE40F6">
      <w:pPr>
        <w:spacing w:line="480" w:lineRule="auto"/>
      </w:pPr>
      <w:r w:rsidRPr="00AB276D">
        <w:rPr>
          <w:position w:val="-44"/>
        </w:rPr>
        <w:object w:dxaOrig="3600" w:dyaOrig="999" w14:anchorId="686C957A">
          <v:shape id="_x0000_i1046" type="#_x0000_t75" style="width:179.4pt;height:50.4pt" o:ole="">
            <v:imagedata r:id="rId48" o:title=""/>
          </v:shape>
          <o:OLEObject Type="Embed" ProgID="Equation.DSMT4" ShapeID="_x0000_i1046" DrawAspect="Content" ObjectID="_1653069347" r:id="rId49"/>
        </w:object>
      </w:r>
    </w:p>
    <w:p w14:paraId="7213EF2B" w14:textId="7BF553B1" w:rsidR="004125AF" w:rsidRDefault="004125AF" w:rsidP="00FC0E2F">
      <w:pPr>
        <w:spacing w:line="276" w:lineRule="auto"/>
      </w:pPr>
      <w:r w:rsidRPr="004125AF">
        <w:rPr>
          <w:position w:val="-22"/>
        </w:rPr>
        <w:object w:dxaOrig="4720" w:dyaOrig="540" w14:anchorId="7B7413DD">
          <v:shape id="_x0000_i1047" type="#_x0000_t75" style="width:237.6pt;height:27pt" o:ole="">
            <v:imagedata r:id="rId50" o:title=""/>
          </v:shape>
          <o:OLEObject Type="Embed" ProgID="Equation.DSMT4" ShapeID="_x0000_i1047" DrawAspect="Content" ObjectID="_1653069348" r:id="rId51"/>
        </w:object>
      </w:r>
    </w:p>
    <w:p w14:paraId="769C262D" w14:textId="0B957DA1" w:rsidR="006A26E7" w:rsidRDefault="00A14368" w:rsidP="00E5034B">
      <w:pPr>
        <w:spacing w:line="480" w:lineRule="auto"/>
      </w:pPr>
      <w:r w:rsidRPr="00FC0E2F">
        <w:rPr>
          <w:position w:val="-52"/>
        </w:rPr>
        <w:object w:dxaOrig="7440" w:dyaOrig="1160" w14:anchorId="3A969174">
          <v:shape id="_x0000_i1048" type="#_x0000_t75" style="width:373.2pt;height:57pt" o:ole="">
            <v:imagedata r:id="rId52" o:title=""/>
          </v:shape>
          <o:OLEObject Type="Embed" ProgID="Equation.DSMT4" ShapeID="_x0000_i1048" DrawAspect="Content" ObjectID="_1653069349" r:id="rId53"/>
        </w:object>
      </w:r>
    </w:p>
    <w:p w14:paraId="0C9EC041" w14:textId="611F23E8" w:rsidR="00FC53D8" w:rsidRDefault="00A14368" w:rsidP="00E5034B">
      <w:pPr>
        <w:spacing w:line="480" w:lineRule="auto"/>
      </w:pPr>
      <w:r w:rsidRPr="00FC0E2F">
        <w:rPr>
          <w:position w:val="-52"/>
        </w:rPr>
        <w:object w:dxaOrig="6619" w:dyaOrig="1160" w14:anchorId="41423356">
          <v:shape id="_x0000_i1049" type="#_x0000_t75" style="width:332.4pt;height:57pt" o:ole="">
            <v:imagedata r:id="rId54" o:title=""/>
          </v:shape>
          <o:OLEObject Type="Embed" ProgID="Equation.DSMT4" ShapeID="_x0000_i1049" DrawAspect="Content" ObjectID="_1653069350" r:id="rId55"/>
        </w:object>
      </w:r>
    </w:p>
    <w:p w14:paraId="22854F5E" w14:textId="7111FECE" w:rsidR="006A26E7" w:rsidRDefault="00B30DA9" w:rsidP="0068191A">
      <w:pPr>
        <w:spacing w:line="360" w:lineRule="auto"/>
      </w:pPr>
      <w:r w:rsidRPr="00B30DA9">
        <w:rPr>
          <w:position w:val="-24"/>
        </w:rPr>
        <w:object w:dxaOrig="4680" w:dyaOrig="560" w14:anchorId="6BBE1326">
          <v:shape id="_x0000_i1050" type="#_x0000_t75" style="width:234pt;height:27.6pt" o:ole="">
            <v:imagedata r:id="rId56" o:title=""/>
          </v:shape>
          <o:OLEObject Type="Embed" ProgID="Equation.DSMT4" ShapeID="_x0000_i1050" DrawAspect="Content" ObjectID="_1653069351" r:id="rId57"/>
        </w:object>
      </w:r>
      <w:r>
        <w:t xml:space="preserve"> </w:t>
      </w:r>
    </w:p>
    <w:p w14:paraId="70E082AE" w14:textId="0CD222C8" w:rsidR="0090081D" w:rsidRDefault="00954126" w:rsidP="0068191A">
      <w:pPr>
        <w:spacing w:line="480" w:lineRule="auto"/>
      </w:pPr>
      <w:r w:rsidRPr="0090081D">
        <w:rPr>
          <w:position w:val="-52"/>
        </w:rPr>
        <w:object w:dxaOrig="8140" w:dyaOrig="1160" w14:anchorId="71527E8F">
          <v:shape id="_x0000_i1051" type="#_x0000_t75" style="width:407.4pt;height:58.8pt" o:ole="">
            <v:imagedata r:id="rId58" o:title=""/>
          </v:shape>
          <o:OLEObject Type="Embed" ProgID="Equation.DSMT4" ShapeID="_x0000_i1051" DrawAspect="Content" ObjectID="_1653069352" r:id="rId59"/>
        </w:object>
      </w:r>
    </w:p>
    <w:p w14:paraId="20060B4A" w14:textId="53DCA50D" w:rsidR="00B346CD" w:rsidRDefault="00207FA7" w:rsidP="009522B3">
      <w:pPr>
        <w:spacing w:line="360" w:lineRule="auto"/>
      </w:pPr>
      <w:r w:rsidRPr="004778B4">
        <w:rPr>
          <w:position w:val="-46"/>
        </w:rPr>
        <w:object w:dxaOrig="4200" w:dyaOrig="1040" w14:anchorId="28AF5E96">
          <v:shape id="_x0000_i1052" type="#_x0000_t75" style="width:210pt;height:51.6pt" o:ole="">
            <v:imagedata r:id="rId60" o:title=""/>
          </v:shape>
          <o:OLEObject Type="Embed" ProgID="Equation.DSMT4" ShapeID="_x0000_i1052" DrawAspect="Content" ObjectID="_1653069353" r:id="rId61"/>
        </w:object>
      </w:r>
    </w:p>
    <w:p w14:paraId="52B4B6E4" w14:textId="2AB313E3" w:rsidR="006845E5" w:rsidRDefault="006845E5" w:rsidP="005E104B">
      <w:pPr>
        <w:spacing w:line="276" w:lineRule="auto"/>
      </w:pPr>
      <w:r w:rsidRPr="006845E5">
        <w:rPr>
          <w:position w:val="-22"/>
        </w:rPr>
        <w:object w:dxaOrig="5300" w:dyaOrig="560" w14:anchorId="57F3FC6A">
          <v:shape id="_x0000_i1053" type="#_x0000_t75" style="width:264.6pt;height:27.6pt" o:ole="">
            <v:imagedata r:id="rId62" o:title=""/>
          </v:shape>
          <o:OLEObject Type="Embed" ProgID="Equation.DSMT4" ShapeID="_x0000_i1053" DrawAspect="Content" ObjectID="_1653069354" r:id="rId63"/>
        </w:object>
      </w:r>
    </w:p>
    <w:p w14:paraId="36690894" w14:textId="3BD252AB" w:rsidR="00390B3A" w:rsidRDefault="0030083B" w:rsidP="005E104B">
      <w:r w:rsidRPr="004778B4">
        <w:rPr>
          <w:position w:val="-46"/>
        </w:rPr>
        <w:object w:dxaOrig="4580" w:dyaOrig="1040" w14:anchorId="6ACC5E3B">
          <v:shape id="_x0000_i1054" type="#_x0000_t75" style="width:228.6pt;height:51.6pt" o:ole="">
            <v:imagedata r:id="rId64" o:title=""/>
          </v:shape>
          <o:OLEObject Type="Embed" ProgID="Equation.DSMT4" ShapeID="_x0000_i1054" DrawAspect="Content" ObjectID="_1653069355" r:id="rId65"/>
        </w:object>
      </w:r>
    </w:p>
    <w:p w14:paraId="390D5061" w14:textId="087A018F" w:rsidR="005E104B" w:rsidRDefault="009D646A" w:rsidP="0030083B">
      <w:pPr>
        <w:spacing w:line="360" w:lineRule="auto"/>
      </w:pPr>
      <w:r w:rsidRPr="009D646A">
        <w:rPr>
          <w:position w:val="-24"/>
        </w:rPr>
        <w:object w:dxaOrig="4920" w:dyaOrig="560" w14:anchorId="16026480">
          <v:shape id="_x0000_i1055" type="#_x0000_t75" style="width:246pt;height:27.6pt" o:ole="">
            <v:imagedata r:id="rId66" o:title=""/>
          </v:shape>
          <o:OLEObject Type="Embed" ProgID="Equation.DSMT4" ShapeID="_x0000_i1055" DrawAspect="Content" ObjectID="_1653069356" r:id="rId67"/>
        </w:object>
      </w:r>
    </w:p>
    <w:p w14:paraId="4B9A84F1" w14:textId="725A7E7B" w:rsidR="003B4D84" w:rsidRDefault="003B4D84" w:rsidP="00E8335E">
      <w:pPr>
        <w:spacing w:line="276" w:lineRule="auto"/>
      </w:pPr>
      <w:r w:rsidRPr="003B4D84">
        <w:rPr>
          <w:position w:val="-24"/>
        </w:rPr>
        <w:object w:dxaOrig="4819" w:dyaOrig="560" w14:anchorId="15010C60">
          <v:shape id="_x0000_i1056" type="#_x0000_t75" style="width:240.6pt;height:27.6pt" o:ole="">
            <v:imagedata r:id="rId68" o:title=""/>
          </v:shape>
          <o:OLEObject Type="Embed" ProgID="Equation.DSMT4" ShapeID="_x0000_i1056" DrawAspect="Content" ObjectID="_1653069357" r:id="rId69"/>
        </w:object>
      </w:r>
      <w:r>
        <w:t xml:space="preserve"> </w:t>
      </w:r>
    </w:p>
    <w:p w14:paraId="14B33C62" w14:textId="1C3AD0CD" w:rsidR="0030083B" w:rsidRDefault="0030083B" w:rsidP="0030083B">
      <w:pPr>
        <w:spacing w:line="360" w:lineRule="auto"/>
      </w:pPr>
      <w:r w:rsidRPr="0030083B">
        <w:rPr>
          <w:position w:val="-52"/>
        </w:rPr>
        <w:object w:dxaOrig="5920" w:dyaOrig="1160" w14:anchorId="4CC80EDC">
          <v:shape id="_x0000_i1057" type="#_x0000_t75" style="width:296.4pt;height:57.6pt" o:ole="">
            <v:imagedata r:id="rId70" o:title=""/>
          </v:shape>
          <o:OLEObject Type="Embed" ProgID="Equation.DSMT4" ShapeID="_x0000_i1057" DrawAspect="Content" ObjectID="_1653069358" r:id="rId71"/>
        </w:object>
      </w:r>
    </w:p>
    <w:p w14:paraId="2C762317" w14:textId="213BD6FD" w:rsidR="00A11619" w:rsidRDefault="00A11619" w:rsidP="00A11619">
      <w:pPr>
        <w:spacing w:line="360" w:lineRule="auto"/>
      </w:pPr>
      <w:r w:rsidRPr="003B4D84">
        <w:rPr>
          <w:position w:val="-24"/>
        </w:rPr>
        <w:object w:dxaOrig="4959" w:dyaOrig="560" w14:anchorId="479B17F3">
          <v:shape id="_x0000_i1058" type="#_x0000_t75" style="width:248.4pt;height:27.6pt" o:ole="">
            <v:imagedata r:id="rId72" o:title=""/>
          </v:shape>
          <o:OLEObject Type="Embed" ProgID="Equation.DSMT4" ShapeID="_x0000_i1058" DrawAspect="Content" ObjectID="_1653069359" r:id="rId73"/>
        </w:object>
      </w:r>
      <w:r>
        <w:t xml:space="preserve"> </w:t>
      </w:r>
    </w:p>
    <w:p w14:paraId="4B2CFE8C" w14:textId="3E6730DF" w:rsidR="00A11619" w:rsidRDefault="00A11619" w:rsidP="00A11619">
      <w:pPr>
        <w:spacing w:line="360" w:lineRule="auto"/>
      </w:pPr>
      <w:r w:rsidRPr="00A11619">
        <w:rPr>
          <w:position w:val="-20"/>
        </w:rPr>
        <w:object w:dxaOrig="4700" w:dyaOrig="520" w14:anchorId="23F29621">
          <v:shape id="_x0000_i1059" type="#_x0000_t75" style="width:234.6pt;height:26.4pt" o:ole="">
            <v:imagedata r:id="rId74" o:title=""/>
          </v:shape>
          <o:OLEObject Type="Embed" ProgID="Equation.DSMT4" ShapeID="_x0000_i1059" DrawAspect="Content" ObjectID="_1653069360" r:id="rId75"/>
        </w:object>
      </w:r>
    </w:p>
    <w:p w14:paraId="17CAB228" w14:textId="4B8C16D0" w:rsidR="00FB67CB" w:rsidRDefault="00FB67CB" w:rsidP="00A11619">
      <w:pPr>
        <w:spacing w:line="360" w:lineRule="auto"/>
      </w:pPr>
      <w:r w:rsidRPr="00FB67CB">
        <w:rPr>
          <w:position w:val="-24"/>
        </w:rPr>
        <w:object w:dxaOrig="4840" w:dyaOrig="560" w14:anchorId="0A3C0400">
          <v:shape id="_x0000_i1060" type="#_x0000_t75" style="width:242.4pt;height:27.6pt" o:ole="">
            <v:imagedata r:id="rId76" o:title=""/>
          </v:shape>
          <o:OLEObject Type="Embed" ProgID="Equation.DSMT4" ShapeID="_x0000_i1060" DrawAspect="Content" ObjectID="_1653069361" r:id="rId77"/>
        </w:object>
      </w:r>
      <w:r>
        <w:t xml:space="preserve"> </w:t>
      </w:r>
    </w:p>
    <w:p w14:paraId="5854111D" w14:textId="5116058D" w:rsidR="008E4D9E" w:rsidRDefault="00522303" w:rsidP="00A11619">
      <w:pPr>
        <w:spacing w:line="360" w:lineRule="auto"/>
      </w:pPr>
      <w:r w:rsidRPr="008E4D9E">
        <w:rPr>
          <w:position w:val="-20"/>
        </w:rPr>
        <w:object w:dxaOrig="4000" w:dyaOrig="520" w14:anchorId="6BE87BE0">
          <v:shape id="_x0000_i1061" type="#_x0000_t75" style="width:200.4pt;height:26.4pt" o:ole="">
            <v:imagedata r:id="rId78" o:title=""/>
          </v:shape>
          <o:OLEObject Type="Embed" ProgID="Equation.DSMT4" ShapeID="_x0000_i1061" DrawAspect="Content" ObjectID="_1653069362" r:id="rId79"/>
        </w:object>
      </w:r>
    </w:p>
    <w:p w14:paraId="4F26CA15" w14:textId="4271E420" w:rsidR="00522303" w:rsidRDefault="00522303" w:rsidP="00A11619">
      <w:pPr>
        <w:spacing w:line="360" w:lineRule="auto"/>
      </w:pPr>
      <w:r w:rsidRPr="003B4D84">
        <w:rPr>
          <w:position w:val="-24"/>
        </w:rPr>
        <w:object w:dxaOrig="4280" w:dyaOrig="560" w14:anchorId="16408DE7">
          <v:shape id="_x0000_i1062" type="#_x0000_t75" style="width:213.6pt;height:27.6pt" o:ole="">
            <v:imagedata r:id="rId80" o:title=""/>
          </v:shape>
          <o:OLEObject Type="Embed" ProgID="Equation.DSMT4" ShapeID="_x0000_i1062" DrawAspect="Content" ObjectID="_1653069363" r:id="rId81"/>
        </w:object>
      </w:r>
    </w:p>
    <w:p w14:paraId="26496503" w14:textId="3EDAD939" w:rsidR="00522303" w:rsidRDefault="001654E3" w:rsidP="001654E3">
      <w:pPr>
        <w:spacing w:line="60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CCC338D" wp14:editId="5A865F37">
                <wp:simplePos x="0" y="0"/>
                <wp:positionH relativeFrom="column">
                  <wp:posOffset>111760</wp:posOffset>
                </wp:positionH>
                <wp:positionV relativeFrom="paragraph">
                  <wp:posOffset>502920</wp:posOffset>
                </wp:positionV>
                <wp:extent cx="5076825" cy="47625"/>
                <wp:effectExtent l="0" t="0" r="28575" b="28575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76825" cy="476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lg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63543E1A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.8pt,39.6pt" to="408.55pt,4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" strokecolor="#943634 [2405]" strokeweight="1.5pt">
                <v:stroke dashstyle="longDashDot"/>
              </v:line>
            </w:pict>
          </mc:Fallback>
        </mc:AlternateContent>
      </w:r>
      <w:r w:rsidR="00522303" w:rsidRPr="00A11619">
        <w:rPr>
          <w:position w:val="-20"/>
        </w:rPr>
        <w:object w:dxaOrig="4800" w:dyaOrig="520" w14:anchorId="3C72ACD9">
          <v:shape id="_x0000_i1063" type="#_x0000_t75" style="width:240pt;height:26.4pt" o:ole="">
            <v:imagedata r:id="rId82" o:title=""/>
          </v:shape>
          <o:OLEObject Type="Embed" ProgID="Equation.DSMT4" ShapeID="_x0000_i1063" DrawAspect="Content" ObjectID="_1653069364" r:id="rId83"/>
        </w:object>
      </w:r>
    </w:p>
    <w:p w14:paraId="54654883" w14:textId="35D6DA1B" w:rsidR="00E5034B" w:rsidRDefault="009735C7" w:rsidP="00E5034B">
      <w:pPr>
        <w:spacing w:line="360" w:lineRule="auto"/>
      </w:pPr>
      <w:r w:rsidRPr="006E2F1E">
        <w:rPr>
          <w:position w:val="-46"/>
        </w:rPr>
        <w:object w:dxaOrig="3519" w:dyaOrig="1040" w14:anchorId="41FAFA68">
          <v:shape id="_x0000_i1064" type="#_x0000_t75" style="width:177pt;height:51.6pt" o:ole="">
            <v:imagedata r:id="rId84" o:title=""/>
          </v:shape>
          <o:OLEObject Type="Embed" ProgID="Equation.DSMT4" ShapeID="_x0000_i1064" DrawAspect="Content" ObjectID="_1653069365" r:id="rId85"/>
        </w:object>
      </w:r>
    </w:p>
    <w:p w14:paraId="767AF90B" w14:textId="529D14E6" w:rsidR="0091168E" w:rsidRDefault="005E385C" w:rsidP="00AE66CC">
      <w:pPr>
        <w:spacing w:line="360" w:lineRule="auto"/>
      </w:pPr>
      <w:r w:rsidRPr="004778B4">
        <w:rPr>
          <w:position w:val="-46"/>
        </w:rPr>
        <w:object w:dxaOrig="7660" w:dyaOrig="1040" w14:anchorId="3D47F10C">
          <v:shape id="_x0000_i1065" type="#_x0000_t75" style="width:382.5pt;height:51.6pt" o:ole="">
            <v:imagedata r:id="rId86" o:title=""/>
          </v:shape>
          <o:OLEObject Type="Embed" ProgID="Equation.DSMT4" ShapeID="_x0000_i1065" DrawAspect="Content" ObjectID="_1653069366" r:id="rId87"/>
        </w:object>
      </w:r>
    </w:p>
    <w:p w14:paraId="57B3B1F3" w14:textId="3A1D6CCC" w:rsidR="00680329" w:rsidRDefault="00680329" w:rsidP="005E48D6">
      <w:pPr>
        <w:spacing w:line="480" w:lineRule="auto"/>
      </w:pPr>
      <w:r w:rsidRPr="004778B4">
        <w:rPr>
          <w:position w:val="-46"/>
        </w:rPr>
        <w:object w:dxaOrig="8080" w:dyaOrig="1040" w14:anchorId="23BE9B4F">
          <v:shape id="_x0000_i1066" type="#_x0000_t75" style="width:404.1pt;height:51.6pt" o:ole="">
            <v:imagedata r:id="rId88" o:title=""/>
          </v:shape>
          <o:OLEObject Type="Embed" ProgID="Equation.DSMT4" ShapeID="_x0000_i1066" DrawAspect="Content" ObjectID="_1653069367" r:id="rId89"/>
        </w:object>
      </w:r>
    </w:p>
    <w:p w14:paraId="6560D186" w14:textId="77777777" w:rsidR="00E1529A" w:rsidRDefault="00902AE0" w:rsidP="00AE66CC">
      <w:pPr>
        <w:tabs>
          <w:tab w:val="left" w:pos="5760"/>
        </w:tabs>
        <w:spacing w:line="360" w:lineRule="auto"/>
      </w:pPr>
      <w:r w:rsidRPr="004778B4">
        <w:rPr>
          <w:position w:val="-46"/>
        </w:rPr>
        <w:object w:dxaOrig="4480" w:dyaOrig="1040" w14:anchorId="0BF73DB1">
          <v:shape id="_x0000_i1067" type="#_x0000_t75" style="width:223.8pt;height:51.6pt" o:ole="">
            <v:imagedata r:id="rId90" o:title=""/>
          </v:shape>
          <o:OLEObject Type="Embed" ProgID="Equation.DSMT4" ShapeID="_x0000_i1067" DrawAspect="Content" ObjectID="_1653069368" r:id="rId91"/>
        </w:object>
      </w:r>
      <w:r w:rsidR="004D13D7">
        <w:tab/>
      </w:r>
    </w:p>
    <w:p w14:paraId="66B10EAF" w14:textId="565B3A2D" w:rsidR="004D13D7" w:rsidRDefault="00F1609D" w:rsidP="00AE66CC">
      <w:pPr>
        <w:tabs>
          <w:tab w:val="left" w:pos="5760"/>
        </w:tabs>
        <w:spacing w:line="360" w:lineRule="auto"/>
      </w:pPr>
      <w:r w:rsidRPr="004D13D7">
        <w:rPr>
          <w:position w:val="-20"/>
        </w:rPr>
        <w:object w:dxaOrig="4120" w:dyaOrig="620" w14:anchorId="27066B18">
          <v:shape id="_x0000_i1068" type="#_x0000_t75" style="width:205.8pt;height:30.6pt" o:ole="">
            <v:imagedata r:id="rId92" o:title=""/>
          </v:shape>
          <o:OLEObject Type="Embed" ProgID="Equation.DSMT4" ShapeID="_x0000_i1068" DrawAspect="Content" ObjectID="_1653069369" r:id="rId93"/>
        </w:object>
      </w:r>
    </w:p>
    <w:p w14:paraId="14C7F6FE" w14:textId="6E2471D2" w:rsidR="004A69DD" w:rsidRDefault="004A69DD" w:rsidP="00AE66CC">
      <w:pPr>
        <w:tabs>
          <w:tab w:val="left" w:pos="5760"/>
        </w:tabs>
        <w:spacing w:line="36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4CA6716" wp14:editId="7435B618">
                <wp:simplePos x="0" y="0"/>
                <wp:positionH relativeFrom="column">
                  <wp:posOffset>152400</wp:posOffset>
                </wp:positionH>
                <wp:positionV relativeFrom="paragraph">
                  <wp:posOffset>106045</wp:posOffset>
                </wp:positionV>
                <wp:extent cx="5076825" cy="47625"/>
                <wp:effectExtent l="0" t="0" r="28575" b="28575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76825" cy="476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lg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047F68C2" id="Straight Connector 2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pt,8.35pt" to="411.75pt,1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" strokecolor="#943634 [2405]" strokeweight="1.5pt">
                <v:stroke dashstyle="longDashDot"/>
              </v:line>
            </w:pict>
          </mc:Fallback>
        </mc:AlternateContent>
      </w:r>
    </w:p>
    <w:p w14:paraId="12A28371" w14:textId="4757E953" w:rsidR="004A69DD" w:rsidRDefault="006D6C43" w:rsidP="00AE66CC">
      <w:pPr>
        <w:spacing w:line="360" w:lineRule="auto"/>
      </w:pPr>
      <w:r w:rsidRPr="00E735DF">
        <w:rPr>
          <w:position w:val="-20"/>
        </w:rPr>
        <w:object w:dxaOrig="6520" w:dyaOrig="540" w14:anchorId="46996E99">
          <v:shape id="_x0000_i1069" type="#_x0000_t75" style="width:325.8pt;height:27pt" o:ole="">
            <v:imagedata r:id="rId94" o:title=""/>
          </v:shape>
          <o:OLEObject Type="Embed" ProgID="Equation.DSMT4" ShapeID="_x0000_i1069" DrawAspect="Content" ObjectID="_1653069370" r:id="rId95"/>
        </w:object>
      </w:r>
      <w:r w:rsidR="00E735DF">
        <w:t xml:space="preserve"> </w:t>
      </w:r>
    </w:p>
    <w:p w14:paraId="318D3ACC" w14:textId="4B979E58" w:rsidR="00390B3A" w:rsidRDefault="00363235" w:rsidP="00AE66CC">
      <w:pPr>
        <w:spacing w:line="360" w:lineRule="auto"/>
        <w:rPr>
          <w:position w:val="-46"/>
        </w:rPr>
      </w:pPr>
      <w:r w:rsidRPr="004778B4">
        <w:rPr>
          <w:position w:val="-46"/>
        </w:rPr>
        <w:object w:dxaOrig="4480" w:dyaOrig="1040" w14:anchorId="3C474F9C">
          <v:shape id="_x0000_i1070" type="#_x0000_t75" style="width:223.8pt;height:51.6pt" o:ole="">
            <v:imagedata r:id="rId96" o:title=""/>
          </v:shape>
          <o:OLEObject Type="Embed" ProgID="Equation.DSMT4" ShapeID="_x0000_i1070" DrawAspect="Content" ObjectID="_1653069371" r:id="rId97"/>
        </w:object>
      </w:r>
    </w:p>
    <w:p w14:paraId="12157B2E" w14:textId="77777777" w:rsidR="0034669F" w:rsidRDefault="0034669F" w:rsidP="00AE66CC">
      <w:pPr>
        <w:spacing w:line="360" w:lineRule="auto"/>
      </w:pPr>
      <w:r w:rsidRPr="004778B4">
        <w:rPr>
          <w:position w:val="-46"/>
        </w:rPr>
        <w:object w:dxaOrig="5080" w:dyaOrig="1040" w14:anchorId="16C5EFFD">
          <v:shape id="_x0000_i1071" type="#_x0000_t75" style="width:253.2pt;height:51.6pt" o:ole="">
            <v:imagedata r:id="rId98" o:title=""/>
          </v:shape>
          <o:OLEObject Type="Embed" ProgID="Equation.DSMT4" ShapeID="_x0000_i1071" DrawAspect="Content" ObjectID="_1653069372" r:id="rId99"/>
        </w:object>
      </w:r>
    </w:p>
    <w:p w14:paraId="5D2349BC" w14:textId="30165F8E" w:rsidR="00775F4E" w:rsidRDefault="00390B3A" w:rsidP="00AE66CC">
      <w:pPr>
        <w:spacing w:after="120" w:line="360" w:lineRule="auto"/>
      </w:pPr>
      <w:r w:rsidRPr="00395A73">
        <w:rPr>
          <w:position w:val="-20"/>
        </w:rPr>
        <w:object w:dxaOrig="5620" w:dyaOrig="600" w14:anchorId="429467FE">
          <v:shape id="_x0000_i1072" type="#_x0000_t75" style="width:281.4pt;height:30pt" o:ole="">
            <v:imagedata r:id="rId100" o:title=""/>
          </v:shape>
          <o:OLEObject Type="Embed" ProgID="Equation.DSMT4" ShapeID="_x0000_i1072" DrawAspect="Content" ObjectID="_1653069373" r:id="rId101"/>
        </w:object>
      </w:r>
    </w:p>
    <w:p w14:paraId="655CA8FE" w14:textId="253A2451" w:rsidR="00CA379F" w:rsidRDefault="00CA379F" w:rsidP="009A7628">
      <w:pPr>
        <w:spacing w:line="276" w:lineRule="auto"/>
      </w:pPr>
      <w:r w:rsidRPr="00CA379F">
        <w:rPr>
          <w:position w:val="-30"/>
        </w:rPr>
        <w:object w:dxaOrig="9300" w:dyaOrig="639" w14:anchorId="3D59C28D">
          <v:shape id="_x0000_i1073" type="#_x0000_t75" style="width:465pt;height:31.8pt" o:ole="">
            <v:imagedata r:id="rId102" o:title=""/>
          </v:shape>
          <o:OLEObject Type="Embed" ProgID="Equation.DSMT4" ShapeID="_x0000_i1073" DrawAspect="Content" ObjectID="_1653069374" r:id="rId103"/>
        </w:object>
      </w:r>
      <w:r>
        <w:t xml:space="preserve"> </w:t>
      </w:r>
    </w:p>
    <w:p w14:paraId="428FFCE2" w14:textId="11CEAF84" w:rsidR="009A7628" w:rsidRDefault="009A7628" w:rsidP="009A7628">
      <w:pPr>
        <w:tabs>
          <w:tab w:val="left" w:pos="360"/>
        </w:tabs>
        <w:spacing w:after="120" w:line="360" w:lineRule="auto"/>
      </w:pPr>
      <w:r>
        <w:tab/>
      </w:r>
      <w:bookmarkStart w:id="2" w:name="_GoBack"/>
      <w:r w:rsidR="00D811B1" w:rsidRPr="009A7628">
        <w:rPr>
          <w:position w:val="-52"/>
        </w:rPr>
        <w:object w:dxaOrig="3320" w:dyaOrig="1160" w14:anchorId="24AE39A8">
          <v:shape id="_x0000_i1087" type="#_x0000_t75" style="width:165.9pt;height:58.2pt" o:ole="">
            <v:imagedata r:id="rId104" o:title=""/>
          </v:shape>
          <o:OLEObject Type="Embed" ProgID="Equation.DSMT4" ShapeID="_x0000_i1087" DrawAspect="Content" ObjectID="_1653069375" r:id="rId105"/>
        </w:object>
      </w:r>
      <w:bookmarkEnd w:id="2"/>
      <w:r>
        <w:t xml:space="preserve"> </w:t>
      </w:r>
    </w:p>
    <w:p w14:paraId="2EB7C9F6" w14:textId="4E35AF30" w:rsidR="001940D7" w:rsidRDefault="001940D7" w:rsidP="00AE66CC">
      <w:pPr>
        <w:spacing w:after="120" w:line="360" w:lineRule="auto"/>
      </w:pPr>
      <w:r w:rsidRPr="001940D7">
        <w:rPr>
          <w:position w:val="-52"/>
        </w:rPr>
        <w:object w:dxaOrig="2920" w:dyaOrig="1160" w14:anchorId="1F0E968C">
          <v:shape id="_x0000_i1075" type="#_x0000_t75" style="width:145.8pt;height:58.2pt" o:ole="">
            <v:imagedata r:id="rId106" o:title=""/>
          </v:shape>
          <o:OLEObject Type="Embed" ProgID="Equation.DSMT4" ShapeID="_x0000_i1075" DrawAspect="Content" ObjectID="_1653069376" r:id="rId107"/>
        </w:object>
      </w:r>
      <w:r>
        <w:t xml:space="preserve"> </w:t>
      </w:r>
    </w:p>
    <w:p w14:paraId="7C8E9641" w14:textId="0902C88F" w:rsidR="001940D7" w:rsidRDefault="009C4BB8" w:rsidP="00AE66CC">
      <w:pPr>
        <w:spacing w:after="120" w:line="360" w:lineRule="auto"/>
      </w:pPr>
      <w:r w:rsidRPr="001940D7">
        <w:rPr>
          <w:position w:val="-52"/>
        </w:rPr>
        <w:object w:dxaOrig="3620" w:dyaOrig="1160" w14:anchorId="0527494E">
          <v:shape id="_x0000_i1076" type="#_x0000_t75" style="width:180.9pt;height:58.2pt" o:ole="">
            <v:imagedata r:id="rId108" o:title=""/>
          </v:shape>
          <o:OLEObject Type="Embed" ProgID="Equation.DSMT4" ShapeID="_x0000_i1076" DrawAspect="Content" ObjectID="_1653069377" r:id="rId109"/>
        </w:object>
      </w:r>
    </w:p>
    <w:p w14:paraId="6D2CAA13" w14:textId="53D19591" w:rsidR="0083539F" w:rsidRDefault="0083539F" w:rsidP="00AE66CC">
      <w:pPr>
        <w:spacing w:after="120" w:line="360" w:lineRule="auto"/>
      </w:pPr>
    </w:p>
    <w:p w14:paraId="2A63B8AA" w14:textId="3ABF6F86" w:rsidR="00F766F2" w:rsidRDefault="00F766F2" w:rsidP="00AE66CC">
      <w:pPr>
        <w:spacing w:after="120" w:line="360" w:lineRule="auto"/>
      </w:pPr>
      <w:r>
        <w:rPr>
          <w:noProof/>
        </w:rPr>
        <w:lastRenderedPageBreak/>
        <w:drawing>
          <wp:inline distT="0" distB="0" distL="0" distR="0" wp14:anchorId="4FB42C01" wp14:editId="650CA682">
            <wp:extent cx="3928110" cy="2948844"/>
            <wp:effectExtent l="0" t="0" r="0" b="4445"/>
            <wp:docPr id="3" name="Picture 3" descr="Taylor Series Expansions of Exponential Func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Taylor Series Expansions of Exponential Functions"/>
                    <pic:cNvPicPr>
                      <a:picLocks noChangeAspect="1" noChangeArrowheads="1"/>
                    </pic:cNvPicPr>
                  </pic:nvPicPr>
                  <pic:blipFill rotWithShape="1"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417"/>
                    <a:stretch/>
                  </pic:blipFill>
                  <pic:spPr bwMode="auto">
                    <a:xfrm>
                      <a:off x="0" y="0"/>
                      <a:ext cx="3928225" cy="2948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E2CEE56" w14:textId="77777777" w:rsidR="007B3845" w:rsidRDefault="007B3845" w:rsidP="00AE66CC">
      <w:pPr>
        <w:spacing w:after="120" w:line="360" w:lineRule="auto"/>
      </w:pPr>
    </w:p>
    <w:p w14:paraId="348E57F8" w14:textId="77777777" w:rsidR="00F766F2" w:rsidRDefault="00F766F2" w:rsidP="00C563E5">
      <w:pPr>
        <w:rPr>
          <w:rFonts w:cs="Times New Roman"/>
          <w:b/>
          <w:i/>
          <w:position w:val="-22"/>
          <w:sz w:val="28"/>
          <w:szCs w:val="24"/>
        </w:rPr>
      </w:pPr>
      <w:r>
        <w:rPr>
          <w:rFonts w:cs="Times New Roman"/>
          <w:b/>
          <w:i/>
          <w:position w:val="-22"/>
          <w:sz w:val="28"/>
          <w:szCs w:val="24"/>
        </w:rPr>
        <w:br w:type="page"/>
      </w:r>
    </w:p>
    <w:p w14:paraId="2DD089B7" w14:textId="0E3223A6" w:rsidR="00A75A3F" w:rsidRPr="008A5FD5" w:rsidRDefault="00A75A3F" w:rsidP="00C563E5">
      <w:pPr>
        <w:rPr>
          <w:rFonts w:cs="Times New Roman"/>
          <w:b/>
          <w:i/>
          <w:position w:val="-22"/>
          <w:sz w:val="28"/>
          <w:szCs w:val="24"/>
        </w:rPr>
      </w:pPr>
      <w:r w:rsidRPr="008A5FD5">
        <w:rPr>
          <w:rFonts w:cs="Times New Roman"/>
          <w:b/>
          <w:i/>
          <w:position w:val="-22"/>
          <w:sz w:val="28"/>
          <w:szCs w:val="24"/>
        </w:rPr>
        <w:lastRenderedPageBreak/>
        <w:t>Legendre Polynomial</w:t>
      </w:r>
      <w:r w:rsidR="004D13D7">
        <w:rPr>
          <w:rFonts w:cs="Times New Roman"/>
          <w:b/>
          <w:i/>
          <w:position w:val="-22"/>
          <w:sz w:val="28"/>
          <w:szCs w:val="24"/>
        </w:rPr>
        <w:t xml:space="preserve">  </w:t>
      </w:r>
    </w:p>
    <w:p w14:paraId="343FF1D8" w14:textId="77777777" w:rsidR="00A75A3F" w:rsidRDefault="00A75A3F" w:rsidP="00B77037">
      <w:pPr>
        <w:tabs>
          <w:tab w:val="left" w:pos="4320"/>
        </w:tabs>
        <w:spacing w:after="120"/>
        <w:ind w:left="360"/>
        <w:rPr>
          <w:rFonts w:cs="Times New Roman"/>
          <w:position w:val="-42"/>
          <w:szCs w:val="24"/>
        </w:rPr>
      </w:pPr>
      <w:r w:rsidRPr="007D34A6">
        <w:rPr>
          <w:rFonts w:cs="Times New Roman"/>
          <w:position w:val="-22"/>
          <w:szCs w:val="24"/>
        </w:rPr>
        <w:object w:dxaOrig="3100" w:dyaOrig="560" w14:anchorId="5266661F">
          <v:shape id="_x0000_i1077" type="#_x0000_t75" style="width:155.4pt;height:28.8pt" o:ole="">
            <v:imagedata r:id="rId111" o:title=""/>
          </v:shape>
          <o:OLEObject Type="Embed" ProgID="Equation.DSMT4" ShapeID="_x0000_i1077" DrawAspect="Content" ObjectID="_1653069378" r:id="rId112"/>
        </w:object>
      </w:r>
      <w:r>
        <w:rPr>
          <w:rFonts w:cs="Times New Roman"/>
          <w:position w:val="-22"/>
          <w:szCs w:val="24"/>
        </w:rPr>
        <w:tab/>
      </w:r>
      <w:r w:rsidR="008A5FD5" w:rsidRPr="008A5FD5">
        <w:rPr>
          <w:rFonts w:cs="Times New Roman"/>
          <w:position w:val="-46"/>
          <w:szCs w:val="24"/>
        </w:rPr>
        <w:object w:dxaOrig="4200" w:dyaOrig="1040" w14:anchorId="3D688DDA">
          <v:shape id="_x0000_i1078" type="#_x0000_t75" style="width:210pt;height:51.6pt" o:ole="">
            <v:imagedata r:id="rId113" o:title=""/>
          </v:shape>
          <o:OLEObject Type="Embed" ProgID="Equation.DSMT4" ShapeID="_x0000_i1078" DrawAspect="Content" ObjectID="_1653069379" r:id="rId114"/>
        </w:object>
      </w:r>
    </w:p>
    <w:p w14:paraId="142DC66F" w14:textId="77777777" w:rsidR="004D13D7" w:rsidRDefault="004D13D7" w:rsidP="00EE6B27">
      <w:pPr>
        <w:spacing w:line="276" w:lineRule="auto"/>
        <w:rPr>
          <w:b/>
          <w:i/>
          <w:szCs w:val="24"/>
        </w:rPr>
      </w:pPr>
      <w:r>
        <w:rPr>
          <w:b/>
          <w:i/>
          <w:szCs w:val="24"/>
        </w:rPr>
        <w:br w:type="page"/>
      </w:r>
    </w:p>
    <w:p w14:paraId="3B22576F" w14:textId="77777777" w:rsidR="00FF7058" w:rsidRDefault="00FF7058" w:rsidP="00EE6B27">
      <w:pPr>
        <w:spacing w:line="276" w:lineRule="auto"/>
        <w:rPr>
          <w:position w:val="-18"/>
        </w:rPr>
      </w:pPr>
      <w:r w:rsidRPr="003D7BC1">
        <w:rPr>
          <w:b/>
          <w:i/>
          <w:szCs w:val="24"/>
        </w:rPr>
        <w:lastRenderedPageBreak/>
        <w:t xml:space="preserve">The nth </w:t>
      </w:r>
      <w:r w:rsidR="00AE3EE5">
        <w:rPr>
          <w:b/>
          <w:i/>
          <w:szCs w:val="24"/>
        </w:rPr>
        <w:t>t</w:t>
      </w:r>
      <w:r w:rsidRPr="003D7BC1">
        <w:rPr>
          <w:b/>
          <w:i/>
          <w:szCs w:val="24"/>
        </w:rPr>
        <w:t xml:space="preserve">erm of an </w:t>
      </w:r>
      <w:r w:rsidR="00AE3EE5">
        <w:rPr>
          <w:b/>
          <w:i/>
          <w:szCs w:val="24"/>
        </w:rPr>
        <w:t>a</w:t>
      </w:r>
      <w:r w:rsidRPr="003D7BC1">
        <w:rPr>
          <w:b/>
          <w:i/>
          <w:szCs w:val="24"/>
        </w:rPr>
        <w:t xml:space="preserve">rithmetic </w:t>
      </w:r>
      <w:r w:rsidR="00AE3EE5">
        <w:rPr>
          <w:b/>
          <w:i/>
          <w:szCs w:val="24"/>
        </w:rPr>
        <w:t>s</w:t>
      </w:r>
      <w:r w:rsidRPr="003D7BC1">
        <w:rPr>
          <w:b/>
          <w:i/>
          <w:szCs w:val="24"/>
        </w:rPr>
        <w:t>equence</w:t>
      </w:r>
      <w:r w:rsidRPr="00FF7058">
        <w:t xml:space="preserve">:  </w:t>
      </w:r>
      <w:r w:rsidRPr="00FF7058">
        <w:rPr>
          <w:position w:val="-18"/>
        </w:rPr>
        <w:object w:dxaOrig="1900" w:dyaOrig="440" w14:anchorId="6F16AED2">
          <v:shape id="_x0000_i1079" type="#_x0000_t75" style="width:94.8pt;height:21.6pt" o:ole="">
            <v:imagedata r:id="rId115" o:title=""/>
          </v:shape>
          <o:OLEObject Type="Embed" ProgID="Equation.DSMT4" ShapeID="_x0000_i1079" DrawAspect="Content" ObjectID="_1653069380" r:id="rId116"/>
        </w:object>
      </w:r>
    </w:p>
    <w:p w14:paraId="2F80FF43" w14:textId="77777777" w:rsidR="00794EC7" w:rsidRPr="00FF7058" w:rsidRDefault="00794EC7" w:rsidP="00794EC7">
      <w:pPr>
        <w:tabs>
          <w:tab w:val="left" w:pos="4140"/>
        </w:tabs>
        <w:spacing w:line="276" w:lineRule="auto"/>
      </w:pPr>
      <w:r>
        <w:rPr>
          <w:position w:val="-18"/>
        </w:rPr>
        <w:tab/>
      </w:r>
      <w:r w:rsidRPr="00794EC7">
        <w:rPr>
          <w:position w:val="-20"/>
        </w:rPr>
        <w:object w:dxaOrig="1579" w:dyaOrig="639" w14:anchorId="543DAB32">
          <v:shape id="_x0000_i1080" type="#_x0000_t75" style="width:78.6pt;height:32.4pt" o:ole="">
            <v:imagedata r:id="rId117" o:title=""/>
          </v:shape>
          <o:OLEObject Type="Embed" ProgID="Equation.DSMT4" ShapeID="_x0000_i1080" DrawAspect="Content" ObjectID="_1653069381" r:id="rId118"/>
        </w:object>
      </w:r>
    </w:p>
    <w:p w14:paraId="02CD8130" w14:textId="77777777" w:rsidR="00FF7058" w:rsidRDefault="003D7BC1" w:rsidP="00EE6B27">
      <w:pPr>
        <w:tabs>
          <w:tab w:val="left" w:pos="4320"/>
        </w:tabs>
        <w:spacing w:after="120" w:line="276" w:lineRule="auto"/>
        <w:rPr>
          <w:position w:val="-20"/>
          <w:szCs w:val="24"/>
        </w:rPr>
      </w:pPr>
      <w:r w:rsidRPr="003D7BC1">
        <w:rPr>
          <w:b/>
          <w:i/>
          <w:szCs w:val="24"/>
        </w:rPr>
        <w:t>Sum of a certain number of terms</w:t>
      </w:r>
      <w:r w:rsidRPr="003D7BC1">
        <w:rPr>
          <w:position w:val="-20"/>
          <w:szCs w:val="24"/>
        </w:rPr>
        <w:t xml:space="preserve"> </w:t>
      </w:r>
      <w:r w:rsidRPr="003D7BC1">
        <w:rPr>
          <w:b/>
          <w:i/>
          <w:szCs w:val="24"/>
        </w:rPr>
        <w:t xml:space="preserve">of an </w:t>
      </w:r>
      <w:r w:rsidR="00AE3EE5">
        <w:rPr>
          <w:b/>
          <w:i/>
          <w:szCs w:val="24"/>
        </w:rPr>
        <w:t>a</w:t>
      </w:r>
      <w:r w:rsidRPr="003D7BC1">
        <w:rPr>
          <w:b/>
          <w:i/>
          <w:szCs w:val="24"/>
        </w:rPr>
        <w:t xml:space="preserve">rithmetic </w:t>
      </w:r>
      <w:r w:rsidR="00AE3EE5">
        <w:rPr>
          <w:b/>
          <w:i/>
          <w:szCs w:val="24"/>
        </w:rPr>
        <w:t>s</w:t>
      </w:r>
      <w:r w:rsidRPr="003D7BC1">
        <w:rPr>
          <w:b/>
          <w:i/>
          <w:szCs w:val="24"/>
        </w:rPr>
        <w:t>equence</w:t>
      </w:r>
      <w:r w:rsidRPr="003D7BC1">
        <w:rPr>
          <w:position w:val="-20"/>
          <w:szCs w:val="24"/>
        </w:rPr>
        <w:t xml:space="preserve"> </w:t>
      </w:r>
      <w:r>
        <w:rPr>
          <w:position w:val="-20"/>
          <w:szCs w:val="24"/>
        </w:rPr>
        <w:t xml:space="preserve"> </w:t>
      </w:r>
      <w:r w:rsidRPr="003D7BC1">
        <w:rPr>
          <w:position w:val="-20"/>
          <w:szCs w:val="24"/>
        </w:rPr>
        <w:object w:dxaOrig="1800" w:dyaOrig="520" w14:anchorId="5CDD6F36">
          <v:shape id="_x0000_i1081" type="#_x0000_t75" style="width:90pt;height:26.4pt" o:ole="">
            <v:imagedata r:id="rId119" o:title=""/>
          </v:shape>
          <o:OLEObject Type="Embed" ProgID="Equation.DSMT4" ShapeID="_x0000_i1081" DrawAspect="Content" ObjectID="_1653069382" r:id="rId120"/>
        </w:object>
      </w:r>
    </w:p>
    <w:p w14:paraId="20E1CBBB" w14:textId="77777777" w:rsidR="00855B56" w:rsidRDefault="00855B56" w:rsidP="00EE6B27">
      <w:pPr>
        <w:tabs>
          <w:tab w:val="left" w:pos="4320"/>
        </w:tabs>
        <w:spacing w:after="120" w:line="276" w:lineRule="auto"/>
        <w:rPr>
          <w:position w:val="-20"/>
        </w:rPr>
      </w:pPr>
      <w:r>
        <w:t xml:space="preserve">The </w:t>
      </w:r>
      <w:r w:rsidRPr="00FB28F6">
        <w:rPr>
          <w:b/>
          <w:i/>
        </w:rPr>
        <w:t xml:space="preserve">arithmetic mean </w:t>
      </w:r>
      <w:r>
        <w:t xml:space="preserve">of two numbers </w:t>
      </w:r>
      <w:r w:rsidRPr="00FB28F6">
        <w:rPr>
          <w:i/>
          <w:sz w:val="26"/>
          <w:szCs w:val="26"/>
        </w:rPr>
        <w:t>a</w:t>
      </w:r>
      <w:r>
        <w:t xml:space="preserve"> and</w:t>
      </w:r>
      <w:r w:rsidRPr="00FB28F6">
        <w:rPr>
          <w:i/>
          <w:sz w:val="26"/>
          <w:szCs w:val="26"/>
        </w:rPr>
        <w:t xml:space="preserve"> b</w:t>
      </w:r>
      <w:r>
        <w:t xml:space="preserve"> is defined as </w:t>
      </w:r>
      <w:r w:rsidRPr="00FB28F6">
        <w:rPr>
          <w:position w:val="-20"/>
        </w:rPr>
        <w:object w:dxaOrig="580" w:dyaOrig="520" w14:anchorId="3600407C">
          <v:shape id="_x0000_i1082" type="#_x0000_t75" style="width:29.4pt;height:26.4pt" o:ole="">
            <v:imagedata r:id="rId121" o:title=""/>
          </v:shape>
          <o:OLEObject Type="Embed" ProgID="Equation.DSMT4" ShapeID="_x0000_i1082" DrawAspect="Content" ObjectID="_1653069383" r:id="rId122"/>
        </w:object>
      </w:r>
    </w:p>
    <w:p w14:paraId="11518EBE" w14:textId="77777777" w:rsidR="00146E4C" w:rsidRPr="00FF7058" w:rsidRDefault="00146E4C" w:rsidP="00EE6B27">
      <w:pPr>
        <w:spacing w:line="276" w:lineRule="auto"/>
      </w:pPr>
      <w:r w:rsidRPr="003D7BC1">
        <w:rPr>
          <w:b/>
          <w:i/>
          <w:szCs w:val="24"/>
        </w:rPr>
        <w:t xml:space="preserve">The nth </w:t>
      </w:r>
      <w:r>
        <w:rPr>
          <w:b/>
          <w:i/>
          <w:szCs w:val="24"/>
        </w:rPr>
        <w:t>t</w:t>
      </w:r>
      <w:r w:rsidR="0035785C">
        <w:rPr>
          <w:b/>
          <w:i/>
          <w:szCs w:val="24"/>
        </w:rPr>
        <w:t>erm of a</w:t>
      </w:r>
      <w:r w:rsidRPr="003D7BC1">
        <w:rPr>
          <w:b/>
          <w:i/>
          <w:szCs w:val="24"/>
        </w:rPr>
        <w:t xml:space="preserve"> </w:t>
      </w:r>
      <w:r>
        <w:rPr>
          <w:b/>
          <w:i/>
          <w:szCs w:val="24"/>
        </w:rPr>
        <w:t>geometric</w:t>
      </w:r>
      <w:r w:rsidRPr="003D7BC1">
        <w:rPr>
          <w:b/>
          <w:i/>
          <w:szCs w:val="24"/>
        </w:rPr>
        <w:t xml:space="preserve"> </w:t>
      </w:r>
      <w:r>
        <w:rPr>
          <w:b/>
          <w:i/>
          <w:szCs w:val="24"/>
        </w:rPr>
        <w:t>s</w:t>
      </w:r>
      <w:r w:rsidRPr="003D7BC1">
        <w:rPr>
          <w:b/>
          <w:i/>
          <w:szCs w:val="24"/>
        </w:rPr>
        <w:t>equence</w:t>
      </w:r>
      <w:r w:rsidRPr="00FF7058">
        <w:t xml:space="preserve">:  </w:t>
      </w:r>
      <w:r w:rsidR="0094521D" w:rsidRPr="0094521D">
        <w:rPr>
          <w:position w:val="-32"/>
        </w:rPr>
        <w:object w:dxaOrig="2820" w:dyaOrig="760" w14:anchorId="42B6B508">
          <v:shape id="_x0000_i1083" type="#_x0000_t75" style="width:139.2pt;height:37.8pt" o:ole="">
            <v:imagedata r:id="rId123" o:title=""/>
          </v:shape>
          <o:OLEObject Type="Embed" ProgID="Equation.DSMT4" ShapeID="_x0000_i1083" DrawAspect="Content" ObjectID="_1653069384" r:id="rId124"/>
        </w:object>
      </w:r>
    </w:p>
    <w:p w14:paraId="00DDD649" w14:textId="77777777" w:rsidR="00AE3EE5" w:rsidRDefault="00537C2A" w:rsidP="00EE6B27">
      <w:pPr>
        <w:tabs>
          <w:tab w:val="left" w:pos="4320"/>
        </w:tabs>
        <w:spacing w:after="120" w:line="276" w:lineRule="auto"/>
        <w:rPr>
          <w:position w:val="-20"/>
        </w:rPr>
      </w:pPr>
      <w:r>
        <w:rPr>
          <w:b/>
          <w:i/>
          <w:szCs w:val="24"/>
        </w:rPr>
        <w:t>Sum of</w:t>
      </w:r>
      <w:r w:rsidRPr="003D7BC1">
        <w:rPr>
          <w:b/>
          <w:i/>
          <w:szCs w:val="24"/>
        </w:rPr>
        <w:t xml:space="preserve"> nth </w:t>
      </w:r>
      <w:r>
        <w:rPr>
          <w:b/>
          <w:i/>
          <w:szCs w:val="24"/>
        </w:rPr>
        <w:t>term of a</w:t>
      </w:r>
      <w:r w:rsidRPr="003D7BC1">
        <w:rPr>
          <w:b/>
          <w:i/>
          <w:szCs w:val="24"/>
        </w:rPr>
        <w:t xml:space="preserve"> </w:t>
      </w:r>
      <w:r>
        <w:rPr>
          <w:b/>
          <w:i/>
          <w:szCs w:val="24"/>
        </w:rPr>
        <w:t>geometric</w:t>
      </w:r>
      <w:r w:rsidRPr="003D7BC1">
        <w:rPr>
          <w:b/>
          <w:i/>
          <w:szCs w:val="24"/>
        </w:rPr>
        <w:t xml:space="preserve"> </w:t>
      </w:r>
      <w:r>
        <w:rPr>
          <w:b/>
          <w:i/>
          <w:szCs w:val="24"/>
        </w:rPr>
        <w:t>s</w:t>
      </w:r>
      <w:r w:rsidRPr="003D7BC1">
        <w:rPr>
          <w:b/>
          <w:i/>
          <w:szCs w:val="24"/>
        </w:rPr>
        <w:t>equence</w:t>
      </w:r>
      <w:r w:rsidRPr="00FF7058">
        <w:t xml:space="preserve">:  </w:t>
      </w:r>
      <w:r w:rsidRPr="00537C2A">
        <w:rPr>
          <w:position w:val="-20"/>
        </w:rPr>
        <w:object w:dxaOrig="1520" w:dyaOrig="620" w14:anchorId="764BC187">
          <v:shape id="_x0000_i1084" type="#_x0000_t75" style="width:75.6pt;height:30.6pt" o:ole="">
            <v:imagedata r:id="rId125" o:title=""/>
          </v:shape>
          <o:OLEObject Type="Embed" ProgID="Equation.DSMT4" ShapeID="_x0000_i1084" DrawAspect="Content" ObjectID="_1653069385" r:id="rId126"/>
        </w:object>
      </w:r>
    </w:p>
    <w:p w14:paraId="59725807" w14:textId="77777777" w:rsidR="00606CE1" w:rsidRDefault="00606CE1" w:rsidP="00606CE1">
      <w:pPr>
        <w:tabs>
          <w:tab w:val="left" w:pos="4320"/>
        </w:tabs>
        <w:spacing w:after="120" w:line="276" w:lineRule="auto"/>
        <w:rPr>
          <w:position w:val="-20"/>
        </w:rPr>
      </w:pPr>
      <w:r>
        <w:rPr>
          <w:b/>
          <w:i/>
          <w:szCs w:val="24"/>
        </w:rPr>
        <w:t>Sum of</w:t>
      </w:r>
      <w:r w:rsidRPr="003D7BC1">
        <w:rPr>
          <w:b/>
          <w:i/>
          <w:szCs w:val="24"/>
        </w:rPr>
        <w:t xml:space="preserve"> </w:t>
      </w:r>
      <w:r>
        <w:rPr>
          <w:b/>
          <w:i/>
          <w:szCs w:val="24"/>
        </w:rPr>
        <w:t>infinite</w:t>
      </w:r>
      <w:r w:rsidRPr="003D7BC1">
        <w:rPr>
          <w:b/>
          <w:i/>
          <w:szCs w:val="24"/>
        </w:rPr>
        <w:t xml:space="preserve"> </w:t>
      </w:r>
      <w:r>
        <w:rPr>
          <w:b/>
          <w:i/>
          <w:szCs w:val="24"/>
        </w:rPr>
        <w:t>term of a</w:t>
      </w:r>
      <w:r w:rsidRPr="003D7BC1">
        <w:rPr>
          <w:b/>
          <w:i/>
          <w:szCs w:val="24"/>
        </w:rPr>
        <w:t xml:space="preserve"> </w:t>
      </w:r>
      <w:r>
        <w:rPr>
          <w:b/>
          <w:i/>
          <w:szCs w:val="24"/>
        </w:rPr>
        <w:t>geometric</w:t>
      </w:r>
      <w:r w:rsidRPr="003D7BC1">
        <w:rPr>
          <w:b/>
          <w:i/>
          <w:szCs w:val="24"/>
        </w:rPr>
        <w:t xml:space="preserve"> </w:t>
      </w:r>
      <w:r>
        <w:rPr>
          <w:b/>
          <w:i/>
          <w:szCs w:val="24"/>
        </w:rPr>
        <w:t>s</w:t>
      </w:r>
      <w:r w:rsidRPr="003D7BC1">
        <w:rPr>
          <w:b/>
          <w:i/>
          <w:szCs w:val="24"/>
        </w:rPr>
        <w:t>equence</w:t>
      </w:r>
      <w:r w:rsidRPr="00FF7058">
        <w:t xml:space="preserve">:  </w:t>
      </w:r>
      <w:r w:rsidRPr="00537C2A">
        <w:rPr>
          <w:position w:val="-20"/>
        </w:rPr>
        <w:object w:dxaOrig="1060" w:dyaOrig="639" w14:anchorId="534C5F23">
          <v:shape id="_x0000_i1085" type="#_x0000_t75" style="width:52.8pt;height:31.8pt" o:ole="">
            <v:imagedata r:id="rId127" o:title=""/>
          </v:shape>
          <o:OLEObject Type="Embed" ProgID="Equation.DSMT4" ShapeID="_x0000_i1085" DrawAspect="Content" ObjectID="_1653069386" r:id="rId128"/>
        </w:object>
      </w:r>
    </w:p>
    <w:p w14:paraId="12A7F683" w14:textId="77777777" w:rsidR="002B6D8E" w:rsidRDefault="002B6D8E" w:rsidP="002B6D8E"/>
    <w:sectPr w:rsidR="002B6D8E" w:rsidSect="00A14368">
      <w:footerReference w:type="default" r:id="rId129"/>
      <w:pgSz w:w="12240" w:h="15840" w:code="1"/>
      <w:pgMar w:top="720" w:right="1008" w:bottom="720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B4BD02A" w14:textId="77777777" w:rsidR="00540495" w:rsidRDefault="00540495" w:rsidP="00CD1700">
      <w:r>
        <w:separator/>
      </w:r>
    </w:p>
  </w:endnote>
  <w:endnote w:type="continuationSeparator" w:id="0">
    <w:p w14:paraId="10EC827F" w14:textId="77777777" w:rsidR="00540495" w:rsidRDefault="00540495" w:rsidP="00CD17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53026355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B1A34FA" w14:textId="340B6B8B" w:rsidR="00CD1700" w:rsidRDefault="00CD170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735C7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14:paraId="276F12B8" w14:textId="77777777" w:rsidR="00CD1700" w:rsidRDefault="00CD170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45463AC" w14:textId="77777777" w:rsidR="00540495" w:rsidRDefault="00540495" w:rsidP="00CD1700">
      <w:r>
        <w:separator/>
      </w:r>
    </w:p>
  </w:footnote>
  <w:footnote w:type="continuationSeparator" w:id="0">
    <w:p w14:paraId="3CB1539A" w14:textId="77777777" w:rsidR="00540495" w:rsidRDefault="00540495" w:rsidP="00CD170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90B3A"/>
    <w:rsid w:val="00001F9F"/>
    <w:rsid w:val="00013146"/>
    <w:rsid w:val="0002770A"/>
    <w:rsid w:val="00052B91"/>
    <w:rsid w:val="00064126"/>
    <w:rsid w:val="0006500D"/>
    <w:rsid w:val="0006619D"/>
    <w:rsid w:val="000704CF"/>
    <w:rsid w:val="00082547"/>
    <w:rsid w:val="0008789C"/>
    <w:rsid w:val="000A5ACA"/>
    <w:rsid w:val="000D4AE6"/>
    <w:rsid w:val="000F40C2"/>
    <w:rsid w:val="000F5F1A"/>
    <w:rsid w:val="0010528C"/>
    <w:rsid w:val="00146E4C"/>
    <w:rsid w:val="001654E3"/>
    <w:rsid w:val="00175D54"/>
    <w:rsid w:val="0019155F"/>
    <w:rsid w:val="00192D53"/>
    <w:rsid w:val="001940D7"/>
    <w:rsid w:val="001B372A"/>
    <w:rsid w:val="001D001D"/>
    <w:rsid w:val="001E2431"/>
    <w:rsid w:val="00203563"/>
    <w:rsid w:val="00207FA7"/>
    <w:rsid w:val="00210DD2"/>
    <w:rsid w:val="002116EB"/>
    <w:rsid w:val="00214DB2"/>
    <w:rsid w:val="00215EC2"/>
    <w:rsid w:val="00236B4F"/>
    <w:rsid w:val="002406F5"/>
    <w:rsid w:val="00254B02"/>
    <w:rsid w:val="00257AA0"/>
    <w:rsid w:val="002742DF"/>
    <w:rsid w:val="0027750F"/>
    <w:rsid w:val="002B6D8E"/>
    <w:rsid w:val="002C6538"/>
    <w:rsid w:val="002D4C79"/>
    <w:rsid w:val="002D67EC"/>
    <w:rsid w:val="0030083B"/>
    <w:rsid w:val="00302A89"/>
    <w:rsid w:val="0031772D"/>
    <w:rsid w:val="003303F5"/>
    <w:rsid w:val="0034669F"/>
    <w:rsid w:val="0035785C"/>
    <w:rsid w:val="00363235"/>
    <w:rsid w:val="00374EE5"/>
    <w:rsid w:val="0038131B"/>
    <w:rsid w:val="00387E92"/>
    <w:rsid w:val="00390B3A"/>
    <w:rsid w:val="003B4D84"/>
    <w:rsid w:val="003C3D24"/>
    <w:rsid w:val="003C41BC"/>
    <w:rsid w:val="003D7BC1"/>
    <w:rsid w:val="003E3454"/>
    <w:rsid w:val="003F1880"/>
    <w:rsid w:val="003F5D88"/>
    <w:rsid w:val="003F5F68"/>
    <w:rsid w:val="004125AF"/>
    <w:rsid w:val="004125F3"/>
    <w:rsid w:val="00443018"/>
    <w:rsid w:val="00470524"/>
    <w:rsid w:val="00471008"/>
    <w:rsid w:val="00472E2E"/>
    <w:rsid w:val="00475C22"/>
    <w:rsid w:val="004778B4"/>
    <w:rsid w:val="00491662"/>
    <w:rsid w:val="004A454A"/>
    <w:rsid w:val="004A69DD"/>
    <w:rsid w:val="004B3136"/>
    <w:rsid w:val="004B57F4"/>
    <w:rsid w:val="004D13D7"/>
    <w:rsid w:val="004D5AE3"/>
    <w:rsid w:val="004D78E2"/>
    <w:rsid w:val="004E4729"/>
    <w:rsid w:val="004F3CF4"/>
    <w:rsid w:val="00502966"/>
    <w:rsid w:val="0050359D"/>
    <w:rsid w:val="00506F83"/>
    <w:rsid w:val="0051256F"/>
    <w:rsid w:val="0052188E"/>
    <w:rsid w:val="00522303"/>
    <w:rsid w:val="00537C2A"/>
    <w:rsid w:val="00540495"/>
    <w:rsid w:val="00560A19"/>
    <w:rsid w:val="0056785B"/>
    <w:rsid w:val="00567F64"/>
    <w:rsid w:val="00582806"/>
    <w:rsid w:val="005A4547"/>
    <w:rsid w:val="005E104B"/>
    <w:rsid w:val="005E2784"/>
    <w:rsid w:val="005E385C"/>
    <w:rsid w:val="005E48D6"/>
    <w:rsid w:val="00606CE1"/>
    <w:rsid w:val="00614A29"/>
    <w:rsid w:val="006153A2"/>
    <w:rsid w:val="0062068D"/>
    <w:rsid w:val="006444F4"/>
    <w:rsid w:val="00664DFA"/>
    <w:rsid w:val="00664F17"/>
    <w:rsid w:val="00680329"/>
    <w:rsid w:val="0068073C"/>
    <w:rsid w:val="006811B5"/>
    <w:rsid w:val="0068191A"/>
    <w:rsid w:val="006845E5"/>
    <w:rsid w:val="006A26E7"/>
    <w:rsid w:val="006A61D5"/>
    <w:rsid w:val="006B09FC"/>
    <w:rsid w:val="006B7AC7"/>
    <w:rsid w:val="006D58D7"/>
    <w:rsid w:val="006D6C43"/>
    <w:rsid w:val="006E2F1E"/>
    <w:rsid w:val="006F2DA5"/>
    <w:rsid w:val="0071756B"/>
    <w:rsid w:val="00733D68"/>
    <w:rsid w:val="007478D6"/>
    <w:rsid w:val="00761C08"/>
    <w:rsid w:val="0076764C"/>
    <w:rsid w:val="00771010"/>
    <w:rsid w:val="00774CC2"/>
    <w:rsid w:val="00775F4E"/>
    <w:rsid w:val="00794EC7"/>
    <w:rsid w:val="00797C4C"/>
    <w:rsid w:val="007B2F61"/>
    <w:rsid w:val="007B35B5"/>
    <w:rsid w:val="007B3845"/>
    <w:rsid w:val="007B56D1"/>
    <w:rsid w:val="007B6DC1"/>
    <w:rsid w:val="008004A9"/>
    <w:rsid w:val="00807B66"/>
    <w:rsid w:val="0083539F"/>
    <w:rsid w:val="00841C23"/>
    <w:rsid w:val="00851041"/>
    <w:rsid w:val="00855B56"/>
    <w:rsid w:val="00871A14"/>
    <w:rsid w:val="00891B94"/>
    <w:rsid w:val="008A5FD5"/>
    <w:rsid w:val="008C2903"/>
    <w:rsid w:val="008C3258"/>
    <w:rsid w:val="008D1212"/>
    <w:rsid w:val="008D38E1"/>
    <w:rsid w:val="008D3A30"/>
    <w:rsid w:val="008E4D9E"/>
    <w:rsid w:val="008E7F0E"/>
    <w:rsid w:val="008F58A3"/>
    <w:rsid w:val="0090081D"/>
    <w:rsid w:val="00902AE0"/>
    <w:rsid w:val="0091168E"/>
    <w:rsid w:val="0094521D"/>
    <w:rsid w:val="00950FBE"/>
    <w:rsid w:val="009515DC"/>
    <w:rsid w:val="009522B3"/>
    <w:rsid w:val="00954126"/>
    <w:rsid w:val="009564B7"/>
    <w:rsid w:val="009735C7"/>
    <w:rsid w:val="009876F1"/>
    <w:rsid w:val="009A7628"/>
    <w:rsid w:val="009A766B"/>
    <w:rsid w:val="009C4BB8"/>
    <w:rsid w:val="009D4893"/>
    <w:rsid w:val="009D646A"/>
    <w:rsid w:val="00A11619"/>
    <w:rsid w:val="00A14368"/>
    <w:rsid w:val="00A1545C"/>
    <w:rsid w:val="00A17422"/>
    <w:rsid w:val="00A20AFF"/>
    <w:rsid w:val="00A401F0"/>
    <w:rsid w:val="00A40D96"/>
    <w:rsid w:val="00A617C8"/>
    <w:rsid w:val="00A75A3F"/>
    <w:rsid w:val="00A76446"/>
    <w:rsid w:val="00A7664F"/>
    <w:rsid w:val="00A9756D"/>
    <w:rsid w:val="00AB276D"/>
    <w:rsid w:val="00AE3EE5"/>
    <w:rsid w:val="00AE4E47"/>
    <w:rsid w:val="00AE66CC"/>
    <w:rsid w:val="00B17123"/>
    <w:rsid w:val="00B30DA9"/>
    <w:rsid w:val="00B346CD"/>
    <w:rsid w:val="00B51804"/>
    <w:rsid w:val="00B65429"/>
    <w:rsid w:val="00B77037"/>
    <w:rsid w:val="00B85F9B"/>
    <w:rsid w:val="00B96397"/>
    <w:rsid w:val="00BA2972"/>
    <w:rsid w:val="00BA4869"/>
    <w:rsid w:val="00BA4D12"/>
    <w:rsid w:val="00BB4297"/>
    <w:rsid w:val="00BE40F6"/>
    <w:rsid w:val="00BF6237"/>
    <w:rsid w:val="00C14F5D"/>
    <w:rsid w:val="00C17B0C"/>
    <w:rsid w:val="00C22319"/>
    <w:rsid w:val="00C34DEB"/>
    <w:rsid w:val="00C44F4B"/>
    <w:rsid w:val="00C563E5"/>
    <w:rsid w:val="00C65EF6"/>
    <w:rsid w:val="00C736F4"/>
    <w:rsid w:val="00C83941"/>
    <w:rsid w:val="00CA2152"/>
    <w:rsid w:val="00CA379F"/>
    <w:rsid w:val="00CA5DF5"/>
    <w:rsid w:val="00CD1700"/>
    <w:rsid w:val="00CD378E"/>
    <w:rsid w:val="00CF274E"/>
    <w:rsid w:val="00D057F3"/>
    <w:rsid w:val="00D1500B"/>
    <w:rsid w:val="00D35F4B"/>
    <w:rsid w:val="00D44074"/>
    <w:rsid w:val="00D811B1"/>
    <w:rsid w:val="00D9010A"/>
    <w:rsid w:val="00DA6894"/>
    <w:rsid w:val="00DA6C12"/>
    <w:rsid w:val="00DE5A28"/>
    <w:rsid w:val="00DE7451"/>
    <w:rsid w:val="00DF571E"/>
    <w:rsid w:val="00E02C81"/>
    <w:rsid w:val="00E1164B"/>
    <w:rsid w:val="00E1529A"/>
    <w:rsid w:val="00E21429"/>
    <w:rsid w:val="00E24E92"/>
    <w:rsid w:val="00E5034B"/>
    <w:rsid w:val="00E510CD"/>
    <w:rsid w:val="00E643EC"/>
    <w:rsid w:val="00E735DF"/>
    <w:rsid w:val="00E75C20"/>
    <w:rsid w:val="00E8335E"/>
    <w:rsid w:val="00EA6A6B"/>
    <w:rsid w:val="00ED4894"/>
    <w:rsid w:val="00EE6B27"/>
    <w:rsid w:val="00F04010"/>
    <w:rsid w:val="00F12B6A"/>
    <w:rsid w:val="00F1609D"/>
    <w:rsid w:val="00F37FF4"/>
    <w:rsid w:val="00F61556"/>
    <w:rsid w:val="00F62E22"/>
    <w:rsid w:val="00F65FEF"/>
    <w:rsid w:val="00F766F2"/>
    <w:rsid w:val="00F80663"/>
    <w:rsid w:val="00F908CB"/>
    <w:rsid w:val="00FA3D38"/>
    <w:rsid w:val="00FB67CB"/>
    <w:rsid w:val="00FC0E2F"/>
    <w:rsid w:val="00FC53D8"/>
    <w:rsid w:val="00FD33D3"/>
    <w:rsid w:val="00FF70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7513185"/>
  <w15:docId w15:val="{9EE7AC0D-441F-49C2-A68A-CFEBA5202B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AE4E47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07B6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A29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297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D170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D1700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CD170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D1700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28" Type="http://schemas.openxmlformats.org/officeDocument/2006/relationships/oleObject" Target="embeddings/oleObject61.bin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6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59.bin"/><Relationship Id="rId129" Type="http://schemas.openxmlformats.org/officeDocument/2006/relationships/footer" Target="footer1.xml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gif"/><Relationship Id="rId115" Type="http://schemas.openxmlformats.org/officeDocument/2006/relationships/image" Target="media/image56.wmf"/><Relationship Id="rId131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</TotalTime>
  <Pages>7</Pages>
  <Words>300</Words>
  <Characters>1713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0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73</cp:revision>
  <cp:lastPrinted>2011-05-07T04:59:00Z</cp:lastPrinted>
  <dcterms:created xsi:type="dcterms:W3CDTF">2019-10-25T00:48:00Z</dcterms:created>
  <dcterms:modified xsi:type="dcterms:W3CDTF">2020-06-08T0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